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47B8" w:rsidRDefault="00B33B49">
      <w:r>
        <w:t>Practice</w:t>
      </w:r>
      <w:r w:rsidR="007C2401">
        <w:t xml:space="preserve"> Quiz</w:t>
      </w:r>
      <w:r w:rsidR="007C2401">
        <w:tab/>
      </w:r>
      <w:r>
        <w:tab/>
      </w:r>
      <w:r w:rsidR="007C2401">
        <w:tab/>
      </w:r>
      <w:r w:rsidR="007C2401">
        <w:tab/>
      </w:r>
      <w:r w:rsidR="007C2401">
        <w:tab/>
      </w:r>
      <w:r w:rsidR="007C2401">
        <w:tab/>
        <w:t>Name_____________________</w:t>
      </w:r>
    </w:p>
    <w:p w:rsidR="007C2401" w:rsidRDefault="007C2401">
      <w:r>
        <w:t>Trig Identitie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Period______Date</w:t>
      </w:r>
      <w:proofErr w:type="spellEnd"/>
      <w:r>
        <w:t>___________</w:t>
      </w:r>
    </w:p>
    <w:p w:rsidR="007C2401" w:rsidRPr="00D7706B" w:rsidRDefault="007C2401">
      <w:pPr>
        <w:rPr>
          <w:sz w:val="16"/>
          <w:szCs w:val="16"/>
        </w:rPr>
      </w:pPr>
    </w:p>
    <w:p w:rsidR="007C2401" w:rsidRDefault="00232B4D">
      <w:r>
        <w:t>I.  Fill in the blank to illustrate your knowledge of trigonometric identities.</w:t>
      </w:r>
    </w:p>
    <w:p w:rsidR="00232B4D" w:rsidRPr="00232B4D" w:rsidRDefault="00232B4D">
      <w:pPr>
        <w:rPr>
          <w:sz w:val="16"/>
          <w:szCs w:val="16"/>
        </w:rPr>
      </w:pPr>
    </w:p>
    <w:p w:rsidR="00232B4D" w:rsidRDefault="00607567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207895</wp:posOffset>
                </wp:positionH>
                <wp:positionV relativeFrom="paragraph">
                  <wp:posOffset>6350</wp:posOffset>
                </wp:positionV>
                <wp:extent cx="514350" cy="257175"/>
                <wp:effectExtent l="0" t="0" r="19050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" cy="2571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B432A14" id="Rectangle 3" o:spid="_x0000_s1026" style="position:absolute;margin-left:173.85pt;margin-top:.5pt;width:40.5pt;height:20.2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" filled="f" strokecolor="#243f60 [1604]" strokeweight="2pt"/>
            </w:pict>
          </mc:Fallback>
        </mc:AlternateContent>
      </w:r>
      <w:r w:rsidR="00232B4D">
        <w:t xml:space="preserve">1.  </w:t>
      </w:r>
      <w:r w:rsidR="00DC3CF2">
        <w:t xml:space="preserve">Using even/odd </w:t>
      </w:r>
      <w:proofErr w:type="gramStart"/>
      <w:r w:rsidR="00232B4D">
        <w:t>sin(</w:t>
      </w:r>
      <w:proofErr w:type="gramEnd"/>
      <w:r w:rsidR="00232B4D">
        <w:t xml:space="preserve">−x) = </w:t>
      </w:r>
      <w:r w:rsidR="00232B4D" w:rsidRPr="00CB3B17">
        <w:rPr>
          <w:u w:val="single"/>
        </w:rPr>
        <w:t>___</w:t>
      </w:r>
      <w:r w:rsidR="00CB3B17" w:rsidRPr="00CC6C55">
        <w:t>−</w:t>
      </w:r>
      <w:r w:rsidR="00CB3B17" w:rsidRPr="00CC6C55">
        <w:t>sin x</w:t>
      </w:r>
      <w:r w:rsidR="00CB3B17">
        <w:rPr>
          <w:u w:val="single"/>
        </w:rPr>
        <w:t>______</w:t>
      </w:r>
    </w:p>
    <w:p w:rsidR="00232B4D" w:rsidRPr="00232B4D" w:rsidRDefault="00607567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0A506AB" wp14:editId="35FDA604">
                <wp:simplePos x="0" y="0"/>
                <wp:positionH relativeFrom="column">
                  <wp:posOffset>1074420</wp:posOffset>
                </wp:positionH>
                <wp:positionV relativeFrom="paragraph">
                  <wp:posOffset>153035</wp:posOffset>
                </wp:positionV>
                <wp:extent cx="2143125" cy="257175"/>
                <wp:effectExtent l="0" t="0" r="28575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43125" cy="2571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08454B38" id="Rectangle 4" o:spid="_x0000_s1026" style="position:absolute;margin-left:84.6pt;margin-top:12.05pt;width:168.75pt;height:20.2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" filled="f" strokecolor="#243f60 [1604]" strokeweight="2pt"/>
            </w:pict>
          </mc:Fallback>
        </mc:AlternateContent>
      </w:r>
    </w:p>
    <w:p w:rsidR="00232B4D" w:rsidRDefault="005B09A9">
      <w:r>
        <w:t xml:space="preserve">2.  </w:t>
      </w:r>
      <w:proofErr w:type="gramStart"/>
      <w:r>
        <w:t>sin</w:t>
      </w:r>
      <w:r w:rsidR="00232B4D">
        <w:t>(</w:t>
      </w:r>
      <w:proofErr w:type="gramEnd"/>
      <w:r w:rsidR="00232B4D">
        <w:t>a + b) = _</w:t>
      </w:r>
      <w:r w:rsidR="00CB3B17" w:rsidRPr="00CC6C55">
        <w:t>sin (a)</w:t>
      </w:r>
      <w:r w:rsidR="00CB3B17" w:rsidRPr="00CC6C55">
        <w:rPr>
          <w:rFonts w:ascii="Symbol" w:hAnsi="Symbol"/>
        </w:rPr>
        <w:t></w:t>
      </w:r>
      <w:r w:rsidR="00CB3B17" w:rsidRPr="00CC6C55">
        <w:t>cos (b) + cos (a)</w:t>
      </w:r>
      <w:r w:rsidR="00CB3B17" w:rsidRPr="00CC6C55">
        <w:rPr>
          <w:rFonts w:ascii="Symbol" w:hAnsi="Symbol"/>
        </w:rPr>
        <w:t></w:t>
      </w:r>
      <w:r w:rsidR="00CB3B17" w:rsidRPr="00CC6C55">
        <w:t>sin(b)________</w:t>
      </w:r>
    </w:p>
    <w:p w:rsidR="00232B4D" w:rsidRPr="00232B4D" w:rsidRDefault="00232B4D">
      <w:pPr>
        <w:rPr>
          <w:sz w:val="16"/>
          <w:szCs w:val="16"/>
        </w:rPr>
      </w:pPr>
    </w:p>
    <w:p w:rsidR="00232B4D" w:rsidRDefault="00607567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0A506AB" wp14:editId="35FDA604">
                <wp:simplePos x="0" y="0"/>
                <wp:positionH relativeFrom="column">
                  <wp:posOffset>2569845</wp:posOffset>
                </wp:positionH>
                <wp:positionV relativeFrom="paragraph">
                  <wp:posOffset>59055</wp:posOffset>
                </wp:positionV>
                <wp:extent cx="514350" cy="257175"/>
                <wp:effectExtent l="0" t="0" r="19050" b="2857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0" cy="2571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0B08DF35" id="Rectangle 5" o:spid="_x0000_s1026" style="position:absolute;margin-left:202.35pt;margin-top:4.65pt;width:40.5pt;height:20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" filled="f" strokecolor="#243f60 [1604]" strokeweight="2pt"/>
            </w:pict>
          </mc:Fallback>
        </mc:AlternateContent>
      </w:r>
      <w:r w:rsidR="00232B4D">
        <w:t xml:space="preserve">3.  </w:t>
      </w:r>
      <w:r w:rsidR="00DC3CF2">
        <w:t xml:space="preserve">Using </w:t>
      </w:r>
      <w:proofErr w:type="spellStart"/>
      <w:r w:rsidR="00DC3CF2">
        <w:t>cofunctions</w:t>
      </w:r>
      <w:proofErr w:type="spellEnd"/>
      <w:r w:rsidR="00DC3CF2">
        <w:t xml:space="preserve"> </w:t>
      </w:r>
      <w:proofErr w:type="spellStart"/>
      <w:r w:rsidR="00232B4D">
        <w:t>csc</w:t>
      </w:r>
      <w:proofErr w:type="spellEnd"/>
      <w:r w:rsidR="00232B4D" w:rsidRPr="00232B4D">
        <w:rPr>
          <w:position w:val="-26"/>
        </w:rPr>
        <w:object w:dxaOrig="8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2.25pt" o:ole="">
            <v:imagedata r:id="rId5" o:title=""/>
          </v:shape>
          <o:OLEObject Type="Embed" ProgID="Equation.DSMT4" ShapeID="_x0000_i1025" DrawAspect="Content" ObjectID="_1576669046" r:id="rId6"/>
        </w:object>
      </w:r>
      <w:r w:rsidR="00232B4D">
        <w:t xml:space="preserve"> = </w:t>
      </w:r>
      <w:r w:rsidR="00232B4D" w:rsidRPr="00CC6C55">
        <w:t>__</w:t>
      </w:r>
      <w:r w:rsidR="00CB3B17" w:rsidRPr="00CC6C55">
        <w:t>sec θ________</w:t>
      </w:r>
    </w:p>
    <w:p w:rsidR="00232B4D" w:rsidRPr="00232B4D" w:rsidRDefault="00607567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96EFE4F" wp14:editId="621F164E">
                <wp:simplePos x="0" y="0"/>
                <wp:positionH relativeFrom="column">
                  <wp:posOffset>3550920</wp:posOffset>
                </wp:positionH>
                <wp:positionV relativeFrom="paragraph">
                  <wp:posOffset>151130</wp:posOffset>
                </wp:positionV>
                <wp:extent cx="914400" cy="257175"/>
                <wp:effectExtent l="0" t="0" r="19050" b="2857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2571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6ED20E4B" id="Rectangle 8" o:spid="_x0000_s1026" style="position:absolute;margin-left:279.6pt;margin-top:11.9pt;width:1in;height:20.2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" filled="f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A506AB" wp14:editId="35FDA604">
                <wp:simplePos x="0" y="0"/>
                <wp:positionH relativeFrom="column">
                  <wp:posOffset>2417445</wp:posOffset>
                </wp:positionH>
                <wp:positionV relativeFrom="paragraph">
                  <wp:posOffset>151130</wp:posOffset>
                </wp:positionV>
                <wp:extent cx="914400" cy="257175"/>
                <wp:effectExtent l="0" t="0" r="19050" b="28575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4400" cy="2571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54D5DCC2" id="Rectangle 7" o:spid="_x0000_s1026" style="position:absolute;margin-left:190.35pt;margin-top:11.9pt;width:1in;height:20.2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" filled="f" strokecolor="#243f60 [1604]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0A506AB" wp14:editId="35FDA604">
                <wp:simplePos x="0" y="0"/>
                <wp:positionH relativeFrom="column">
                  <wp:posOffset>1007745</wp:posOffset>
                </wp:positionH>
                <wp:positionV relativeFrom="paragraph">
                  <wp:posOffset>151130</wp:posOffset>
                </wp:positionV>
                <wp:extent cx="1009650" cy="257175"/>
                <wp:effectExtent l="0" t="0" r="19050" b="2857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09650" cy="2571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32E04F83" id="Rectangle 6" o:spid="_x0000_s1026" style="position:absolute;margin-left:79.35pt;margin-top:11.9pt;width:79.5pt;height:20.25pt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" filled="f" strokecolor="#243f60 [1604]" strokeweight="2pt"/>
            </w:pict>
          </mc:Fallback>
        </mc:AlternateContent>
      </w:r>
    </w:p>
    <w:p w:rsidR="00232B4D" w:rsidRDefault="00232B4D">
      <w:r>
        <w:t xml:space="preserve">4.  </w:t>
      </w:r>
      <w:proofErr w:type="gramStart"/>
      <w:r w:rsidR="00DC3CF2">
        <w:t>cos</w:t>
      </w:r>
      <w:proofErr w:type="gramEnd"/>
      <w:r w:rsidR="00DC3CF2">
        <w:t xml:space="preserve"> 2θ</w:t>
      </w:r>
      <w:r>
        <w:t xml:space="preserve"> = __</w:t>
      </w:r>
      <w:r w:rsidR="00CB3B17" w:rsidRPr="00CC6C55">
        <w:t>cos</w:t>
      </w:r>
      <w:r w:rsidR="00CB3B17" w:rsidRPr="00CC6C55">
        <w:rPr>
          <w:vertAlign w:val="superscript"/>
        </w:rPr>
        <w:t>2</w:t>
      </w:r>
      <w:r w:rsidR="00CB3B17" w:rsidRPr="00CC6C55">
        <w:t>θ – sin</w:t>
      </w:r>
      <w:r w:rsidR="00CB3B17" w:rsidRPr="00CC6C55">
        <w:rPr>
          <w:vertAlign w:val="superscript"/>
        </w:rPr>
        <w:t>2</w:t>
      </w:r>
      <w:r w:rsidR="00CB3B17" w:rsidRPr="00CC6C55">
        <w:t>θ   OR    2cos</w:t>
      </w:r>
      <w:r w:rsidR="00CB3B17" w:rsidRPr="00CC6C55">
        <w:rPr>
          <w:vertAlign w:val="superscript"/>
        </w:rPr>
        <w:t>2</w:t>
      </w:r>
      <w:r w:rsidR="00CB3B17" w:rsidRPr="00CC6C55">
        <w:t xml:space="preserve"> θ – 1   OR   1 – 2sin</w:t>
      </w:r>
      <w:r w:rsidR="00CB3B17" w:rsidRPr="00CC6C55">
        <w:rPr>
          <w:vertAlign w:val="superscript"/>
        </w:rPr>
        <w:t>2</w:t>
      </w:r>
      <w:r w:rsidR="00CB3B17" w:rsidRPr="00CC6C55">
        <w:t>θ</w:t>
      </w:r>
      <w:r w:rsidRPr="00CC6C55">
        <w:t>______</w:t>
      </w:r>
    </w:p>
    <w:p w:rsidR="00232B4D" w:rsidRPr="00232B4D" w:rsidRDefault="00607567">
      <w:pPr>
        <w:rPr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696EFE4F" wp14:editId="621F164E">
                <wp:simplePos x="0" y="0"/>
                <wp:positionH relativeFrom="column">
                  <wp:posOffset>4189094</wp:posOffset>
                </wp:positionH>
                <wp:positionV relativeFrom="paragraph">
                  <wp:posOffset>153670</wp:posOffset>
                </wp:positionV>
                <wp:extent cx="1362075" cy="257175"/>
                <wp:effectExtent l="0" t="0" r="28575" b="28575"/>
                <wp:wrapNone/>
                <wp:docPr id="9" name="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62075" cy="2571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4F79A12" id="Rectangle 9" o:spid="_x0000_s1026" style="position:absolute;margin-left:329.85pt;margin-top:12.1pt;width:107.25pt;height:20.25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" filled="f" strokecolor="#243f60 [1604]" strokeweight="2pt"/>
            </w:pict>
          </mc:Fallback>
        </mc:AlternateContent>
      </w:r>
    </w:p>
    <w:p w:rsidR="00232B4D" w:rsidRDefault="00232B4D">
      <w:r>
        <w:t>5.  Write a Pythago</w:t>
      </w:r>
      <w:r w:rsidR="00DC3CF2">
        <w:t xml:space="preserve">rean Identity that involves a </w:t>
      </w:r>
      <w:r>
        <w:t>tangent.__</w:t>
      </w:r>
      <w:r w:rsidR="00CB3B17" w:rsidRPr="00CC6C55">
        <w:t>tan</w:t>
      </w:r>
      <w:r w:rsidR="00CB3B17" w:rsidRPr="00CC6C55">
        <w:rPr>
          <w:vertAlign w:val="superscript"/>
        </w:rPr>
        <w:t>2</w:t>
      </w:r>
      <w:r w:rsidR="00CB3B17" w:rsidRPr="00CC6C55">
        <w:t xml:space="preserve"> θ + 1 = sec</w:t>
      </w:r>
      <w:r w:rsidR="00CB3B17" w:rsidRPr="00CC6C55">
        <w:rPr>
          <w:vertAlign w:val="superscript"/>
        </w:rPr>
        <w:t>2</w:t>
      </w:r>
      <w:r w:rsidR="00CB3B17" w:rsidRPr="00CC6C55">
        <w:t>θ</w:t>
      </w:r>
      <w:r w:rsidRPr="00CC6C55">
        <w:t>________</w:t>
      </w:r>
    </w:p>
    <w:p w:rsidR="00232B4D" w:rsidRPr="003515FF" w:rsidRDefault="00232B4D">
      <w:pPr>
        <w:rPr>
          <w:sz w:val="16"/>
          <w:szCs w:val="16"/>
        </w:rPr>
      </w:pPr>
    </w:p>
    <w:p w:rsidR="00232B4D" w:rsidRDefault="00232B4D">
      <w:r>
        <w:t>II</w:t>
      </w:r>
      <w:proofErr w:type="gramStart"/>
      <w:r>
        <w:t>.  Evaluate</w:t>
      </w:r>
      <w:proofErr w:type="gramEnd"/>
      <w:r>
        <w:t xml:space="preserve"> each of the following expressions</w:t>
      </w:r>
      <w:r w:rsidR="005B09A9">
        <w:t xml:space="preserve"> and simplify completely.</w:t>
      </w:r>
    </w:p>
    <w:p w:rsidR="00232B4D" w:rsidRDefault="00607567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96EFE4F" wp14:editId="621F164E">
                <wp:simplePos x="0" y="0"/>
                <wp:positionH relativeFrom="column">
                  <wp:posOffset>1502410</wp:posOffset>
                </wp:positionH>
                <wp:positionV relativeFrom="paragraph">
                  <wp:posOffset>239395</wp:posOffset>
                </wp:positionV>
                <wp:extent cx="1266825" cy="257175"/>
                <wp:effectExtent l="0" t="0" r="28575" b="28575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66825" cy="2571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7289B4AF" id="Rectangle 10" o:spid="_x0000_s1026" style="position:absolute;margin-left:118.3pt;margin-top:18.85pt;width:99.75pt;height:20.25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" filled="f" strokecolor="#243f60 [1604]" strokeweight="2pt"/>
            </w:pict>
          </mc:Fallback>
        </mc:AlternateContent>
      </w:r>
    </w:p>
    <w:p w:rsidR="00232B4D" w:rsidRDefault="005B09A9" w:rsidP="00CC6C55">
      <w:pPr>
        <w:spacing w:after="120"/>
      </w:pPr>
      <w:r>
        <w:t>6.  2∙cos</w:t>
      </w:r>
      <w:r w:rsidR="00232B4D">
        <w:t xml:space="preserve">(x + 60°) = </w:t>
      </w:r>
      <w:r w:rsidR="00232B4D" w:rsidRPr="00CC6C55">
        <w:t>__</w:t>
      </w:r>
      <w:r w:rsidR="00CB3B17" w:rsidRPr="00CC6C55">
        <w:t xml:space="preserve">cos x </w:t>
      </w:r>
      <w:r w:rsidR="00CB3B17" w:rsidRPr="00CC6C55">
        <w:t>−</w:t>
      </w:r>
      <w:r w:rsidR="00CB3B17" w:rsidRPr="00CC6C55">
        <w:t xml:space="preserve"> </w:t>
      </w:r>
      <w:r w:rsidR="00CB3B17" w:rsidRPr="00CC6C55">
        <w:rPr>
          <w:position w:val="-8"/>
        </w:rPr>
        <w:object w:dxaOrig="380" w:dyaOrig="360">
          <v:shape id="_x0000_i1030" type="#_x0000_t75" style="width:18.75pt;height:18pt" o:ole="">
            <v:imagedata r:id="rId7" o:title=""/>
          </v:shape>
          <o:OLEObject Type="Embed" ProgID="Equation.DSMT4" ShapeID="_x0000_i1030" DrawAspect="Content" ObjectID="_1576669047" r:id="rId8"/>
        </w:object>
      </w:r>
      <w:r w:rsidR="00CB3B17" w:rsidRPr="00CC6C55">
        <w:t>sin x</w:t>
      </w:r>
      <w:r w:rsidR="00CB3B17">
        <w:t>____</w:t>
      </w:r>
      <w:r w:rsidR="00232B4D">
        <w:t>___________</w:t>
      </w:r>
    </w:p>
    <w:p w:rsidR="00232B4D" w:rsidRDefault="00CB3B17">
      <w:r>
        <w:t xml:space="preserve">     2(cos x </w:t>
      </w:r>
      <w:r>
        <w:rPr>
          <w:rFonts w:ascii="Symbol" w:hAnsi="Symbol"/>
        </w:rPr>
        <w:t></w:t>
      </w:r>
      <w:r>
        <w:t xml:space="preserve"> cos 60° </w:t>
      </w:r>
      <w:r>
        <w:t>−</w:t>
      </w:r>
      <w:r>
        <w:t xml:space="preserve"> sin x </w:t>
      </w:r>
      <w:r>
        <w:rPr>
          <w:rFonts w:ascii="Symbol" w:hAnsi="Symbol"/>
        </w:rPr>
        <w:t></w:t>
      </w:r>
      <w:r>
        <w:t xml:space="preserve"> sin 60°) = 2(cos x </w:t>
      </w:r>
      <w:r>
        <w:rPr>
          <w:rFonts w:ascii="Symbol" w:hAnsi="Symbol"/>
        </w:rPr>
        <w:t></w:t>
      </w:r>
      <w:r>
        <w:t xml:space="preserve"> (1/2) – sin x </w:t>
      </w:r>
      <w:r>
        <w:rPr>
          <w:rFonts w:ascii="Symbol" w:hAnsi="Symbol"/>
        </w:rPr>
        <w:t></w:t>
      </w:r>
      <w:r>
        <w:t xml:space="preserve"> (</w:t>
      </w:r>
      <w:r w:rsidRPr="005B09A9">
        <w:rPr>
          <w:position w:val="-8"/>
        </w:rPr>
        <w:object w:dxaOrig="380" w:dyaOrig="360">
          <v:shape id="_x0000_i1029" type="#_x0000_t75" style="width:18.75pt;height:18pt" o:ole="">
            <v:imagedata r:id="rId7" o:title=""/>
          </v:shape>
          <o:OLEObject Type="Embed" ProgID="Equation.DSMT4" ShapeID="_x0000_i1029" DrawAspect="Content" ObjectID="_1576669048" r:id="rId9"/>
        </w:object>
      </w:r>
      <w:r>
        <w:t xml:space="preserve">/2)) </w:t>
      </w:r>
    </w:p>
    <w:p w:rsidR="00A5294D" w:rsidRPr="003515FF" w:rsidRDefault="00607567">
      <w:pPr>
        <w:rPr>
          <w:sz w:val="16"/>
          <w:szCs w:val="16"/>
        </w:rPr>
      </w:pPr>
      <w:r w:rsidRPr="003515FF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96EFE4F" wp14:editId="621F164E">
                <wp:simplePos x="0" y="0"/>
                <wp:positionH relativeFrom="column">
                  <wp:posOffset>2017395</wp:posOffset>
                </wp:positionH>
                <wp:positionV relativeFrom="paragraph">
                  <wp:posOffset>112395</wp:posOffset>
                </wp:positionV>
                <wp:extent cx="962025" cy="609600"/>
                <wp:effectExtent l="0" t="0" r="28575" b="1905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62025" cy="6096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C047A4B" id="Rectangle 11" o:spid="_x0000_s1026" style="position:absolute;margin-left:158.85pt;margin-top:8.85pt;width:75.75pt;height:48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" filled="f" strokecolor="#243f60 [1604]" strokeweight="2pt"/>
            </w:pict>
          </mc:Fallback>
        </mc:AlternateContent>
      </w:r>
    </w:p>
    <w:p w:rsidR="00232B4D" w:rsidRDefault="00CB3B17" w:rsidP="00607567">
      <w:pPr>
        <w:spacing w:after="8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39" behindDoc="0" locked="0" layoutInCell="1" allowOverlap="1">
                <wp:simplePos x="0" y="0"/>
                <wp:positionH relativeFrom="column">
                  <wp:posOffset>4846320</wp:posOffset>
                </wp:positionH>
                <wp:positionV relativeFrom="paragraph">
                  <wp:posOffset>8255</wp:posOffset>
                </wp:positionV>
                <wp:extent cx="1085850" cy="80010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85850" cy="800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B3B17" w:rsidRDefault="00CB3B17" w:rsidP="00CB3B17">
                            <w:r w:rsidRPr="00CB3B17">
                              <w:rPr>
                                <w:position w:val="-8"/>
                              </w:rPr>
                              <w:object w:dxaOrig="400" w:dyaOrig="400">
                                <v:shape id="_x0000_i1035" type="#_x0000_t75" style="width:20.25pt;height:20.25pt" o:ole="">
                                  <v:imagedata r:id="rId10" o:title=""/>
                                </v:shape>
                                <o:OLEObject Type="Embed" ProgID="Equation.DSMT4" ShapeID="_x0000_i1035" DrawAspect="Content" ObjectID="_1576669069" r:id="rId11"/>
                              </w:object>
                            </w:r>
                            <w:r>
                              <w:t xml:space="preserve"> </w:t>
                            </w:r>
                            <w:r w:rsidR="00CC6C55">
                              <w:t xml:space="preserve">        2</w:t>
                            </w:r>
                          </w:p>
                          <w:p w:rsidR="00CC6C55" w:rsidRDefault="00CC6C55" w:rsidP="00CB3B17"/>
                          <w:p w:rsidR="00CC6C55" w:rsidRDefault="00CC6C55" w:rsidP="00CB3B17">
                            <w:r>
                              <w:t xml:space="preserve">      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81.6pt;margin-top:.65pt;width:85.5pt;height:63pt;z-index:25165823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" filled="f" stroked="f" strokeweight=".5pt">
                <v:textbox>
                  <w:txbxContent>
                    <w:p w:rsidR="00CB3B17" w:rsidRDefault="00CB3B17" w:rsidP="00CB3B17">
                      <w:r w:rsidRPr="00CB3B17">
                        <w:rPr>
                          <w:position w:val="-8"/>
                        </w:rPr>
                        <w:object w:dxaOrig="400" w:dyaOrig="400">
                          <v:shape id="_x0000_i1035" type="#_x0000_t75" style="width:20.25pt;height:20.25pt" o:ole="">
                            <v:imagedata r:id="rId10" o:title=""/>
                          </v:shape>
                          <o:OLEObject Type="Embed" ProgID="Equation.DSMT4" ShapeID="_x0000_i1035" DrawAspect="Content" ObjectID="_1576669069" r:id="rId12"/>
                        </w:object>
                      </w:r>
                      <w:r>
                        <w:t xml:space="preserve"> </w:t>
                      </w:r>
                      <w:r w:rsidR="00CC6C55">
                        <w:t xml:space="preserve">        2</w:t>
                      </w:r>
                    </w:p>
                    <w:p w:rsidR="00CC6C55" w:rsidRDefault="00CC6C55" w:rsidP="00CB3B17"/>
                    <w:p w:rsidR="00CC6C55" w:rsidRDefault="00CC6C55" w:rsidP="00CB3B17">
                      <w:r>
                        <w:t xml:space="preserve">     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846320</wp:posOffset>
                </wp:positionH>
                <wp:positionV relativeFrom="paragraph">
                  <wp:posOffset>84455</wp:posOffset>
                </wp:positionV>
                <wp:extent cx="704850" cy="466725"/>
                <wp:effectExtent l="0" t="0" r="19050" b="28575"/>
                <wp:wrapNone/>
                <wp:docPr id="1" name="Right Tri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704850" cy="466725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EA331CB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1" o:spid="_x0000_s1026" type="#_x0000_t6" style="position:absolute;margin-left:381.6pt;margin-top:6.65pt;width:55.5pt;height:36.75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" fillcolor="#4f81bd [3204]" strokecolor="#243f60 [1604]" strokeweight="2pt"/>
            </w:pict>
          </mc:Fallback>
        </mc:AlternateContent>
      </w:r>
      <w:r w:rsidR="00232B4D">
        <w:t xml:space="preserve">7.  </w:t>
      </w:r>
      <w:r w:rsidR="00D7706B" w:rsidRPr="00D7706B">
        <w:rPr>
          <w:position w:val="-18"/>
        </w:rPr>
        <w:object w:dxaOrig="2220" w:dyaOrig="480">
          <v:shape id="_x0000_i1026" type="#_x0000_t75" style="width:111pt;height:24pt" o:ole="">
            <v:imagedata r:id="rId13" o:title=""/>
          </v:shape>
          <o:OLEObject Type="Embed" ProgID="Equation.DSMT4" ShapeID="_x0000_i1026" DrawAspect="Content" ObjectID="_1576669049" r:id="rId14"/>
        </w:object>
      </w:r>
      <w:r w:rsidR="00232B4D">
        <w:t>= ___</w:t>
      </w:r>
      <w:r w:rsidR="00CC6C55" w:rsidRPr="00CC6C55">
        <w:rPr>
          <w:position w:val="-30"/>
        </w:rPr>
        <w:object w:dxaOrig="1320" w:dyaOrig="760">
          <v:shape id="_x0000_i1049" type="#_x0000_t75" style="width:66pt;height:38.25pt" o:ole="">
            <v:imagedata r:id="rId15" o:title=""/>
          </v:shape>
          <o:OLEObject Type="Embed" ProgID="Equation.DSMT4" ShapeID="_x0000_i1049" DrawAspect="Content" ObjectID="_1576669050" r:id="rId16"/>
        </w:object>
      </w:r>
      <w:r w:rsidR="00232B4D">
        <w:t>_____________</w:t>
      </w:r>
    </w:p>
    <w:p w:rsidR="00232B4D" w:rsidRPr="00CB3B17" w:rsidRDefault="00CC6C55" w:rsidP="00607567">
      <w:pPr>
        <w:spacing w:after="80"/>
      </w:pPr>
      <w:r>
        <w:t xml:space="preserve">     </w:t>
      </w:r>
      <w:r w:rsidR="00CB3B17">
        <w:t>Let Tan</w:t>
      </w:r>
      <w:r w:rsidR="00CB3B17">
        <w:rPr>
          <w:vertAlign w:val="superscript"/>
        </w:rPr>
        <w:t>-1</w:t>
      </w:r>
      <w:r w:rsidR="00CB3B17">
        <w:t>(2) = a and Tan</w:t>
      </w:r>
      <w:r w:rsidR="00CB3B17">
        <w:rPr>
          <w:vertAlign w:val="superscript"/>
        </w:rPr>
        <w:t>-1</w:t>
      </w:r>
      <w:r w:rsidR="00CB3B17">
        <w:t>(1) = 45</w:t>
      </w:r>
      <w:proofErr w:type="gramStart"/>
      <w:r w:rsidR="00CB3B17">
        <w:t>° .</w:t>
      </w:r>
      <w:proofErr w:type="gramEnd"/>
      <w:r w:rsidR="00CB3B17">
        <w:t xml:space="preserve">  Then draw </w:t>
      </w:r>
      <w:proofErr w:type="gramStart"/>
      <w:r w:rsidR="00CB3B17">
        <w:t>a .</w:t>
      </w:r>
      <w:proofErr w:type="gramEnd"/>
      <w:r w:rsidR="00CB3B17">
        <w:t xml:space="preserve">  </w:t>
      </w:r>
    </w:p>
    <w:p w:rsidR="005B09A9" w:rsidRDefault="00CC6C55" w:rsidP="00607567">
      <w:pPr>
        <w:spacing w:after="80"/>
      </w:pPr>
      <w:r>
        <w:t xml:space="preserve">     </w:t>
      </w:r>
      <w:proofErr w:type="gramStart"/>
      <w:r>
        <w:t>Sin(</w:t>
      </w:r>
      <w:proofErr w:type="gramEnd"/>
      <w:r>
        <w:t xml:space="preserve">a – 45°) = sin a </w:t>
      </w:r>
      <w:r>
        <w:rPr>
          <w:rFonts w:ascii="Symbol" w:hAnsi="Symbol"/>
        </w:rPr>
        <w:t></w:t>
      </w:r>
      <w:r>
        <w:t xml:space="preserve"> cos 45° - cos a </w:t>
      </w:r>
      <w:r>
        <w:rPr>
          <w:rFonts w:ascii="Symbol" w:hAnsi="Symbol"/>
        </w:rPr>
        <w:t></w:t>
      </w:r>
      <w:r>
        <w:rPr>
          <w:rFonts w:ascii="Symbol" w:hAnsi="Symbol"/>
        </w:rPr>
        <w:t></w:t>
      </w:r>
      <w:r>
        <w:t xml:space="preserve">sin 45° = </w:t>
      </w:r>
    </w:p>
    <w:p w:rsidR="00A5294D" w:rsidRDefault="00CC6C55">
      <w:r>
        <w:t xml:space="preserve">     </w:t>
      </w:r>
      <w:r w:rsidRPr="00CC6C55">
        <w:rPr>
          <w:position w:val="-30"/>
        </w:rPr>
        <w:object w:dxaOrig="3400" w:dyaOrig="760">
          <v:shape id="_x0000_i1046" type="#_x0000_t75" style="width:170.25pt;height:38.25pt" o:ole="">
            <v:imagedata r:id="rId17" o:title=""/>
          </v:shape>
          <o:OLEObject Type="Embed" ProgID="Equation.DSMT4" ShapeID="_x0000_i1046" DrawAspect="Content" ObjectID="_1576669051" r:id="rId18"/>
        </w:object>
      </w:r>
      <w:r>
        <w:t xml:space="preserve"> </w:t>
      </w:r>
    </w:p>
    <w:p w:rsidR="00CC6C55" w:rsidRPr="003515FF" w:rsidRDefault="003515FF">
      <w:pPr>
        <w:rPr>
          <w:sz w:val="16"/>
          <w:szCs w:val="16"/>
        </w:rPr>
      </w:pPr>
      <w:r w:rsidRPr="003515FF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F7DD5BF" wp14:editId="497E02B0">
                <wp:simplePos x="0" y="0"/>
                <wp:positionH relativeFrom="column">
                  <wp:posOffset>1236345</wp:posOffset>
                </wp:positionH>
                <wp:positionV relativeFrom="paragraph">
                  <wp:posOffset>151130</wp:posOffset>
                </wp:positionV>
                <wp:extent cx="704850" cy="257175"/>
                <wp:effectExtent l="0" t="0" r="19050" b="28575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" cy="2571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BBED634" id="Rectangle 12" o:spid="_x0000_s1026" style="position:absolute;margin-left:97.35pt;margin-top:11.9pt;width:55.5pt;height:20.25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" filled="f" strokecolor="#243f60 [1604]" strokeweight="2pt"/>
            </w:pict>
          </mc:Fallback>
        </mc:AlternateContent>
      </w:r>
    </w:p>
    <w:p w:rsidR="00232B4D" w:rsidRDefault="00232B4D">
      <w:r>
        <w:t xml:space="preserve">8.  </w:t>
      </w:r>
      <w:proofErr w:type="gramStart"/>
      <w:r w:rsidR="005B09A9">
        <w:t>tan</w:t>
      </w:r>
      <w:proofErr w:type="gramEnd"/>
      <w:r w:rsidR="005B09A9">
        <w:t xml:space="preserve"> 75° = _____</w:t>
      </w:r>
      <w:r w:rsidR="003515FF" w:rsidRPr="00A553E8">
        <w:rPr>
          <w:position w:val="-8"/>
        </w:rPr>
        <w:object w:dxaOrig="760" w:dyaOrig="400">
          <v:shape id="_x0000_i1070" type="#_x0000_t75" style="width:38.25pt;height:20.25pt" o:ole="">
            <v:imagedata r:id="rId19" o:title=""/>
          </v:shape>
          <o:OLEObject Type="Embed" ProgID="Equation.DSMT4" ShapeID="_x0000_i1070" DrawAspect="Content" ObjectID="_1576669052" r:id="rId20"/>
        </w:object>
      </w:r>
      <w:r w:rsidR="003515FF">
        <w:t>__</w:t>
      </w:r>
      <w:r w:rsidR="005B09A9">
        <w:t>_______</w:t>
      </w:r>
    </w:p>
    <w:p w:rsidR="00607567" w:rsidRDefault="00CC6C55">
      <w:r>
        <w:t xml:space="preserve">     </w:t>
      </w:r>
      <w:proofErr w:type="gramStart"/>
      <w:r w:rsidR="00607567">
        <w:t>Tan(</w:t>
      </w:r>
      <w:proofErr w:type="gramEnd"/>
      <w:r w:rsidR="00607567">
        <w:t xml:space="preserve">30° + 45°) =  </w:t>
      </w:r>
    </w:p>
    <w:p w:rsidR="005B09A9" w:rsidRDefault="00607567">
      <w:r>
        <w:t xml:space="preserve">    </w:t>
      </w:r>
      <w:r w:rsidR="002F1D61" w:rsidRPr="00607567">
        <w:rPr>
          <w:position w:val="-34"/>
        </w:rPr>
        <w:object w:dxaOrig="9139" w:dyaOrig="800">
          <v:shape id="_x0000_i1067" type="#_x0000_t75" style="width:456.75pt;height:39.75pt" o:ole="">
            <v:imagedata r:id="rId21" o:title=""/>
          </v:shape>
          <o:OLEObject Type="Embed" ProgID="Equation.DSMT4" ShapeID="_x0000_i1067" DrawAspect="Content" ObjectID="_1576669053" r:id="rId22"/>
        </w:object>
      </w:r>
      <w:r>
        <w:t xml:space="preserve"> </w:t>
      </w:r>
    </w:p>
    <w:p w:rsidR="005B09A9" w:rsidRDefault="00607567">
      <w:r>
        <w:t xml:space="preserve">     OR  </w:t>
      </w:r>
      <w:r w:rsidR="002F1D61" w:rsidRPr="00607567">
        <w:rPr>
          <w:position w:val="-34"/>
        </w:rPr>
        <w:object w:dxaOrig="6580" w:dyaOrig="800">
          <v:shape id="_x0000_i1069" type="#_x0000_t75" style="width:329.25pt;height:39.75pt" o:ole="">
            <v:imagedata r:id="rId23" o:title=""/>
          </v:shape>
          <o:OLEObject Type="Embed" ProgID="Equation.DSMT4" ShapeID="_x0000_i1069" DrawAspect="Content" ObjectID="_1576669054" r:id="rId24"/>
        </w:object>
      </w:r>
      <w:r>
        <w:t xml:space="preserve"> </w:t>
      </w:r>
    </w:p>
    <w:p w:rsidR="00A5294D" w:rsidRPr="003515FF" w:rsidRDefault="003515FF">
      <w:pPr>
        <w:rPr>
          <w:sz w:val="16"/>
          <w:szCs w:val="16"/>
        </w:rPr>
      </w:pPr>
      <w:r w:rsidRPr="003515FF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56B6385" wp14:editId="53D5A11C">
                <wp:simplePos x="0" y="0"/>
                <wp:positionH relativeFrom="column">
                  <wp:posOffset>1417320</wp:posOffset>
                </wp:positionH>
                <wp:positionV relativeFrom="paragraph">
                  <wp:posOffset>151130</wp:posOffset>
                </wp:positionV>
                <wp:extent cx="485775" cy="257175"/>
                <wp:effectExtent l="0" t="0" r="28575" b="2857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25717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2C4F8177" id="Rectangle 13" o:spid="_x0000_s1026" style="position:absolute;margin-left:111.6pt;margin-top:11.9pt;width:38.25pt;height:20.25pt;z-index:2516817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" filled="f" strokecolor="#385d8a" strokeweight="2pt"/>
            </w:pict>
          </mc:Fallback>
        </mc:AlternateContent>
      </w:r>
    </w:p>
    <w:p w:rsidR="003515FF" w:rsidRDefault="005B09A9">
      <w:r>
        <w:t xml:space="preserve">9.  </w:t>
      </w:r>
      <w:proofErr w:type="gramStart"/>
      <w:r w:rsidR="00A5294D">
        <w:t>sec(</w:t>
      </w:r>
      <w:proofErr w:type="gramEnd"/>
      <w:r w:rsidR="00A5294D">
        <w:t>Tan</w:t>
      </w:r>
      <w:r w:rsidR="00A5294D">
        <w:rPr>
          <w:vertAlign w:val="superscript"/>
        </w:rPr>
        <w:t>-1</w:t>
      </w:r>
      <w:r w:rsidR="00A5294D">
        <w:t xml:space="preserve"> 2) = ___</w:t>
      </w:r>
      <w:r w:rsidR="003515FF" w:rsidRPr="00CB3B17">
        <w:rPr>
          <w:position w:val="-8"/>
        </w:rPr>
        <w:object w:dxaOrig="400" w:dyaOrig="400">
          <v:shape id="_x0000_i1084" type="#_x0000_t75" style="width:20.25pt;height:20.25pt" o:ole="">
            <v:imagedata r:id="rId10" o:title=""/>
          </v:shape>
          <o:OLEObject Type="Embed" ProgID="Equation.DSMT4" ShapeID="_x0000_i1084" DrawAspect="Content" ObjectID="_1576669055" r:id="rId25"/>
        </w:object>
      </w:r>
      <w:r w:rsidR="003515FF">
        <w:t>_</w:t>
      </w:r>
      <w:r w:rsidR="00A5294D">
        <w:t>___________</w:t>
      </w:r>
      <w:r w:rsidR="003515FF">
        <w:t xml:space="preserve"> </w:t>
      </w:r>
    </w:p>
    <w:p w:rsidR="003515FF" w:rsidRDefault="003515FF">
      <w:r>
        <w:t xml:space="preserve"> Let Tan</w:t>
      </w:r>
      <w:r>
        <w:rPr>
          <w:vertAlign w:val="superscript"/>
        </w:rPr>
        <w:t>-1</w:t>
      </w:r>
      <w:r>
        <w:t>2</w:t>
      </w:r>
      <w:r>
        <w:rPr>
          <w:vertAlign w:val="superscript"/>
        </w:rPr>
        <w:t xml:space="preserve"> </w:t>
      </w:r>
      <w:r>
        <w:t xml:space="preserve">= a.  We drew </w:t>
      </w:r>
      <w:proofErr w:type="gramStart"/>
      <w:r>
        <w:t>a</w:t>
      </w:r>
      <w:proofErr w:type="gramEnd"/>
      <w:r>
        <w:t xml:space="preserve"> in problem #7.  Sec a is the reciprocal of cos a, so sec a =  </w:t>
      </w:r>
      <w:r w:rsidRPr="00CB3B17">
        <w:rPr>
          <w:position w:val="-8"/>
        </w:rPr>
        <w:object w:dxaOrig="400" w:dyaOrig="400">
          <v:shape id="_x0000_i1083" type="#_x0000_t75" style="width:20.25pt;height:20.25pt" o:ole="">
            <v:imagedata r:id="rId10" o:title=""/>
          </v:shape>
          <o:OLEObject Type="Embed" ProgID="Equation.DSMT4" ShapeID="_x0000_i1083" DrawAspect="Content" ObjectID="_1576669056" r:id="rId26"/>
        </w:object>
      </w:r>
    </w:p>
    <w:p w:rsidR="005B09A9" w:rsidRDefault="00DB4454">
      <w:r w:rsidRPr="003515FF">
        <w:rPr>
          <w:noProof/>
          <w:sz w:val="16"/>
          <w:szCs w:val="16"/>
        </w:rPr>
        <w:lastRenderedPageBreak/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9D01F36" wp14:editId="604A1236">
                <wp:simplePos x="0" y="0"/>
                <wp:positionH relativeFrom="column">
                  <wp:posOffset>2684145</wp:posOffset>
                </wp:positionH>
                <wp:positionV relativeFrom="paragraph">
                  <wp:posOffset>-1905</wp:posOffset>
                </wp:positionV>
                <wp:extent cx="485775" cy="485775"/>
                <wp:effectExtent l="0" t="0" r="28575" b="28575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5775" cy="48577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262CC4" id="Rectangle 17" o:spid="_x0000_s1026" style="position:absolute;margin-left:211.35pt;margin-top:-.15pt;width:38.25pt;height:38.2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" filled="f" strokecolor="#385d8a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20857BB8" wp14:editId="3BE7F4A6">
                <wp:simplePos x="0" y="0"/>
                <wp:positionH relativeFrom="column">
                  <wp:posOffset>4474845</wp:posOffset>
                </wp:positionH>
                <wp:positionV relativeFrom="paragraph">
                  <wp:posOffset>198120</wp:posOffset>
                </wp:positionV>
                <wp:extent cx="2190750" cy="80010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90750" cy="800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515FF" w:rsidRDefault="00DB4454" w:rsidP="003515FF">
                            <w:r>
                              <w:t xml:space="preserve">   4</w:t>
                            </w:r>
                            <w:r w:rsidR="003515FF">
                              <w:t xml:space="preserve"> </w:t>
                            </w:r>
                            <w:r>
                              <w:t xml:space="preserve">        5             13         5</w:t>
                            </w:r>
                          </w:p>
                          <w:p w:rsidR="003515FF" w:rsidRDefault="00DB4454" w:rsidP="003515FF">
                            <w:r>
                              <w:t xml:space="preserve">              </w:t>
                            </w:r>
                            <w:proofErr w:type="gramStart"/>
                            <w:r>
                              <w:t>a</w:t>
                            </w:r>
                            <w:proofErr w:type="gramEnd"/>
                            <w:r>
                              <w:t xml:space="preserve">              b</w:t>
                            </w:r>
                          </w:p>
                          <w:p w:rsidR="003515FF" w:rsidRDefault="003515FF" w:rsidP="003515FF">
                            <w:r>
                              <w:t xml:space="preserve">   </w:t>
                            </w:r>
                            <w:r w:rsidR="00DB4454">
                              <w:t xml:space="preserve">     </w:t>
                            </w:r>
                            <w:r>
                              <w:t xml:space="preserve"> </w:t>
                            </w:r>
                            <w:r w:rsidR="00DB4454">
                              <w:t xml:space="preserve">  -3                   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857BB8" id="Text Box 16" o:spid="_x0000_s1027" type="#_x0000_t202" style="position:absolute;margin-left:352.35pt;margin-top:15.6pt;width:172.5pt;height:63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" filled="f" stroked="f" strokeweight=".5pt">
                <v:textbox>
                  <w:txbxContent>
                    <w:p w:rsidR="003515FF" w:rsidRDefault="00DB4454" w:rsidP="003515FF">
                      <w:r>
                        <w:t xml:space="preserve">   4</w:t>
                      </w:r>
                      <w:r w:rsidR="003515FF">
                        <w:t xml:space="preserve"> </w:t>
                      </w:r>
                      <w:r>
                        <w:t xml:space="preserve">        5             13         5</w:t>
                      </w:r>
                    </w:p>
                    <w:p w:rsidR="003515FF" w:rsidRDefault="00DB4454" w:rsidP="003515FF">
                      <w:r>
                        <w:t xml:space="preserve">              </w:t>
                      </w:r>
                      <w:proofErr w:type="gramStart"/>
                      <w:r>
                        <w:t>a</w:t>
                      </w:r>
                      <w:proofErr w:type="gramEnd"/>
                      <w:r>
                        <w:t xml:space="preserve">              b</w:t>
                      </w:r>
                    </w:p>
                    <w:p w:rsidR="003515FF" w:rsidRDefault="003515FF" w:rsidP="003515FF">
                      <w:r>
                        <w:t xml:space="preserve">   </w:t>
                      </w:r>
                      <w:r w:rsidR="00DB4454">
                        <w:t xml:space="preserve">     </w:t>
                      </w:r>
                      <w:r>
                        <w:t xml:space="preserve"> </w:t>
                      </w:r>
                      <w:r w:rsidR="00DB4454">
                        <w:t xml:space="preserve">  -3                   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4C4B194" wp14:editId="68DD76FF">
                <wp:simplePos x="0" y="0"/>
                <wp:positionH relativeFrom="column">
                  <wp:posOffset>5684520</wp:posOffset>
                </wp:positionH>
                <wp:positionV relativeFrom="paragraph">
                  <wp:posOffset>160020</wp:posOffset>
                </wp:positionV>
                <wp:extent cx="704850" cy="552450"/>
                <wp:effectExtent l="0" t="0" r="19050" b="19050"/>
                <wp:wrapNone/>
                <wp:docPr id="14" name="Right Tri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704850" cy="552450"/>
                        </a:xfrm>
                        <a:prstGeom prst="rtTriangl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1CF83C" id="Right Triangle 14" o:spid="_x0000_s1026" type="#_x0000_t6" style="position:absolute;margin-left:447.6pt;margin-top:12.6pt;width:55.5pt;height:43.5pt;flip:x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" filled="f" strokecolor="#385d8a" strokeweight="2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4C4B194" wp14:editId="68DD76FF">
                <wp:simplePos x="0" y="0"/>
                <wp:positionH relativeFrom="column">
                  <wp:posOffset>4836795</wp:posOffset>
                </wp:positionH>
                <wp:positionV relativeFrom="paragraph">
                  <wp:posOffset>112395</wp:posOffset>
                </wp:positionV>
                <wp:extent cx="704850" cy="600075"/>
                <wp:effectExtent l="0" t="0" r="19050" b="28575"/>
                <wp:wrapNone/>
                <wp:docPr id="15" name="Right Tri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4850" cy="600075"/>
                        </a:xfrm>
                        <a:prstGeom prst="rtTriangl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3F14B3" id="Right Triangle 15" o:spid="_x0000_s1026" type="#_x0000_t6" style="position:absolute;margin-left:380.85pt;margin-top:8.85pt;width:55.5pt;height:47.25pt;z-index:2516858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" filled="f" strokecolor="#385d8a" strokeweight="2pt"/>
            </w:pict>
          </mc:Fallback>
        </mc:AlternateContent>
      </w:r>
      <w:r w:rsidR="00A5294D">
        <w:t xml:space="preserve">10.  </w:t>
      </w:r>
      <w:r w:rsidR="005B09A9" w:rsidRPr="005B09A9">
        <w:rPr>
          <w:position w:val="-30"/>
        </w:rPr>
        <w:object w:dxaOrig="3159" w:dyaOrig="720">
          <v:shape id="_x0000_i1027" type="#_x0000_t75" style="width:158.25pt;height:36pt" o:ole="">
            <v:imagedata r:id="rId27" o:title=""/>
          </v:shape>
          <o:OLEObject Type="Embed" ProgID="Equation.DSMT4" ShapeID="_x0000_i1027" DrawAspect="Content" ObjectID="_1576669057" r:id="rId28"/>
        </w:object>
      </w:r>
      <w:r w:rsidR="005B09A9">
        <w:t xml:space="preserve"> = ___</w:t>
      </w:r>
      <w:r w:rsidRPr="00DB4454">
        <w:rPr>
          <w:position w:val="-24"/>
        </w:rPr>
        <w:object w:dxaOrig="499" w:dyaOrig="660">
          <v:shape id="_x0000_i1137" type="#_x0000_t75" style="width:24.75pt;height:33pt" o:ole="">
            <v:imagedata r:id="rId29" o:title=""/>
          </v:shape>
          <o:OLEObject Type="Embed" ProgID="Equation.DSMT4" ShapeID="_x0000_i1137" DrawAspect="Content" ObjectID="_1576669058" r:id="rId30"/>
        </w:object>
      </w:r>
      <w:r>
        <w:t>___</w:t>
      </w:r>
      <w:r w:rsidR="005B09A9">
        <w:t>__________</w:t>
      </w:r>
    </w:p>
    <w:p w:rsidR="005B09A9" w:rsidRDefault="003515FF">
      <w:r>
        <w:t xml:space="preserve">       </w:t>
      </w:r>
      <w:proofErr w:type="gramStart"/>
      <w:r>
        <w:t xml:space="preserve">Let </w:t>
      </w:r>
      <w:proofErr w:type="gramEnd"/>
      <w:r w:rsidRPr="003515FF">
        <w:rPr>
          <w:position w:val="-32"/>
        </w:rPr>
        <w:object w:dxaOrig="3860" w:dyaOrig="760">
          <v:shape id="_x0000_i1087" type="#_x0000_t75" style="width:193.5pt;height:38.25pt" o:ole="">
            <v:imagedata r:id="rId31" o:title=""/>
          </v:shape>
          <o:OLEObject Type="Embed" ProgID="Equation.DSMT4" ShapeID="_x0000_i1087" DrawAspect="Content" ObjectID="_1576669059" r:id="rId32"/>
        </w:object>
      </w:r>
      <w:r>
        <w:t>.  Draw these angles.</w:t>
      </w:r>
      <w:r w:rsidRPr="003515FF">
        <w:rPr>
          <w:noProof/>
        </w:rPr>
        <w:t xml:space="preserve"> </w:t>
      </w:r>
    </w:p>
    <w:p w:rsidR="003515FF" w:rsidRDefault="00DB4454">
      <w:r>
        <w:t xml:space="preserve">      </w:t>
      </w:r>
      <w:r w:rsidRPr="00DB4454">
        <w:rPr>
          <w:position w:val="-24"/>
        </w:rPr>
        <w:object w:dxaOrig="7720" w:dyaOrig="660">
          <v:shape id="_x0000_i1136" type="#_x0000_t75" style="width:386.25pt;height:33pt" o:ole="">
            <v:imagedata r:id="rId33" o:title=""/>
          </v:shape>
          <o:OLEObject Type="Embed" ProgID="Equation.DSMT4" ShapeID="_x0000_i1136" DrawAspect="Content" ObjectID="_1576669060" r:id="rId34"/>
        </w:object>
      </w:r>
      <w:r>
        <w:t xml:space="preserve"> </w:t>
      </w:r>
    </w:p>
    <w:p w:rsidR="00943ED8" w:rsidRDefault="00943ED8">
      <w:r w:rsidRPr="003515FF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767D192" wp14:editId="34DF88C9">
                <wp:simplePos x="0" y="0"/>
                <wp:positionH relativeFrom="column">
                  <wp:posOffset>1903095</wp:posOffset>
                </wp:positionH>
                <wp:positionV relativeFrom="paragraph">
                  <wp:posOffset>239395</wp:posOffset>
                </wp:positionV>
                <wp:extent cx="1314450" cy="257175"/>
                <wp:effectExtent l="0" t="0" r="19050" b="28575"/>
                <wp:wrapNone/>
                <wp:docPr id="18" name="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4450" cy="25717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635018C" id="Rectangle 18" o:spid="_x0000_s1026" style="position:absolute;margin-left:149.85pt;margin-top:18.85pt;width:103.5pt;height:20.2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" filled="f" strokecolor="#385d8a" strokeweight="2pt"/>
            </w:pict>
          </mc:Fallback>
        </mc:AlternateContent>
      </w:r>
    </w:p>
    <w:p w:rsidR="005B09A9" w:rsidRDefault="00A5294D">
      <w:r>
        <w:t>11</w:t>
      </w:r>
      <w:r w:rsidR="005B09A9">
        <w:t xml:space="preserve">.  4∙cos θ </w:t>
      </w:r>
      <w:r w:rsidR="00B33B49">
        <w:t>-</w:t>
      </w:r>
      <w:r w:rsidR="005B09A9">
        <w:t xml:space="preserve"> 4</w:t>
      </w:r>
      <w:r w:rsidR="005B09A9" w:rsidRPr="005B09A9">
        <w:rPr>
          <w:position w:val="-8"/>
        </w:rPr>
        <w:object w:dxaOrig="380" w:dyaOrig="360">
          <v:shape id="_x0000_i1028" type="#_x0000_t75" style="width:18.75pt;height:18pt" o:ole="">
            <v:imagedata r:id="rId7" o:title=""/>
          </v:shape>
          <o:OLEObject Type="Embed" ProgID="Equation.DSMT4" ShapeID="_x0000_i1028" DrawAspect="Content" ObjectID="_1576669061" r:id="rId35"/>
        </w:object>
      </w:r>
      <w:r w:rsidR="005B09A9">
        <w:t>sin θ = ___</w:t>
      </w:r>
      <w:r w:rsidR="00A351AF">
        <w:t>8</w:t>
      </w:r>
      <w:r w:rsidR="00A351AF">
        <w:rPr>
          <w:rFonts w:ascii="Symbol" w:hAnsi="Symbol"/>
        </w:rPr>
        <w:t></w:t>
      </w:r>
      <w:r w:rsidR="00A351AF">
        <w:t>cos (θ - 300°</w:t>
      </w:r>
      <w:proofErr w:type="gramStart"/>
      <w:r w:rsidR="00A351AF">
        <w:t>)</w:t>
      </w:r>
      <w:r w:rsidR="005B09A9">
        <w:t>_</w:t>
      </w:r>
      <w:proofErr w:type="gramEnd"/>
      <w:r w:rsidR="005B09A9">
        <w:t>_________________</w:t>
      </w:r>
    </w:p>
    <w:p w:rsidR="005B09A9" w:rsidRDefault="00DB4454">
      <w:r>
        <w:t xml:space="preserve">      This is a linear combination.  </w:t>
      </w:r>
      <w:proofErr w:type="gramStart"/>
      <w:r>
        <w:t xml:space="preserve">Since </w:t>
      </w:r>
      <w:r w:rsidRPr="00DB4454">
        <w:rPr>
          <w:position w:val="-12"/>
        </w:rPr>
        <w:object w:dxaOrig="1900" w:dyaOrig="480">
          <v:shape id="_x0000_i1144" type="#_x0000_t75" style="width:95.25pt;height:24pt" o:ole="">
            <v:imagedata r:id="rId36" o:title=""/>
          </v:shape>
          <o:OLEObject Type="Embed" ProgID="Equation.DSMT4" ShapeID="_x0000_i1144" DrawAspect="Content" ObjectID="_1576669062" r:id="rId37"/>
        </w:object>
      </w:r>
      <w:r>
        <w:t xml:space="preserve"> , we multiply and divide by 8 to get</w:t>
      </w:r>
    </w:p>
    <w:p w:rsidR="00A5294D" w:rsidRDefault="00DB4454">
      <w:r>
        <w:t xml:space="preserve">       </w:t>
      </w:r>
      <w:r w:rsidR="00A351AF" w:rsidRPr="00A351AF">
        <w:rPr>
          <w:position w:val="-38"/>
        </w:rPr>
        <w:object w:dxaOrig="8520" w:dyaOrig="880">
          <v:shape id="_x0000_i1149" type="#_x0000_t75" style="width:426pt;height:44.25pt" o:ole="">
            <v:imagedata r:id="rId38" o:title=""/>
          </v:shape>
          <o:OLEObject Type="Embed" ProgID="Equation.DSMT4" ShapeID="_x0000_i1149" DrawAspect="Content" ObjectID="_1576669063" r:id="rId39"/>
        </w:object>
      </w:r>
      <w:r>
        <w:t xml:space="preserve"> </w:t>
      </w:r>
    </w:p>
    <w:p w:rsidR="00A351AF" w:rsidRDefault="00A351AF">
      <w:r>
        <w:t xml:space="preserve">        (Note:  I actually got the 300° by plotting (4, -4</w:t>
      </w:r>
      <w:r w:rsidRPr="005B09A9">
        <w:rPr>
          <w:position w:val="-8"/>
        </w:rPr>
        <w:object w:dxaOrig="380" w:dyaOrig="360">
          <v:shape id="_x0000_i1150" type="#_x0000_t75" style="width:18.75pt;height:18pt" o:ole="">
            <v:imagedata r:id="rId7" o:title=""/>
          </v:shape>
          <o:OLEObject Type="Embed" ProgID="Equation.DSMT4" ShapeID="_x0000_i1150" DrawAspect="Content" ObjectID="_1576669064" r:id="rId40"/>
        </w:object>
      </w:r>
      <w:r>
        <w:t>) and finding the standard position</w:t>
      </w:r>
    </w:p>
    <w:p w:rsidR="00A5294D" w:rsidRDefault="00A351AF">
      <w:r>
        <w:t xml:space="preserve">          </w:t>
      </w:r>
      <w:proofErr w:type="gramStart"/>
      <w:r>
        <w:t>angle</w:t>
      </w:r>
      <w:proofErr w:type="gramEnd"/>
      <w:r>
        <w:t xml:space="preserve"> through it.)  (And you could have called that angle -60° or 5π/3 or –π/3.)</w:t>
      </w:r>
    </w:p>
    <w:p w:rsidR="00943ED8" w:rsidRDefault="00943ED8"/>
    <w:p w:rsidR="00A351AF" w:rsidRPr="00446AA6" w:rsidRDefault="00446AA6">
      <w:pPr>
        <w:rPr>
          <w:sz w:val="16"/>
          <w:szCs w:val="16"/>
        </w:rPr>
      </w:pPr>
      <w:r w:rsidRPr="00446AA6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6733C96B" wp14:editId="48C2F2CD">
                <wp:simplePos x="0" y="0"/>
                <wp:positionH relativeFrom="column">
                  <wp:posOffset>1760220</wp:posOffset>
                </wp:positionH>
                <wp:positionV relativeFrom="paragraph">
                  <wp:posOffset>165735</wp:posOffset>
                </wp:positionV>
                <wp:extent cx="276225" cy="257175"/>
                <wp:effectExtent l="0" t="0" r="28575" b="28575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6225" cy="25717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89F973" id="Rectangle 19" o:spid="_x0000_s1026" style="position:absolute;margin-left:138.6pt;margin-top:13.05pt;width:21.75pt;height:20.2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" filled="f" strokecolor="#385d8a" strokeweight="2pt"/>
            </w:pict>
          </mc:Fallback>
        </mc:AlternateContent>
      </w:r>
    </w:p>
    <w:p w:rsidR="005B09A9" w:rsidRPr="00A351AF" w:rsidRDefault="00A5294D">
      <w:r>
        <w:t>12</w:t>
      </w:r>
      <w:r w:rsidR="005B09A9">
        <w:t xml:space="preserve">.  </w:t>
      </w:r>
      <w:proofErr w:type="gramStart"/>
      <w:r w:rsidR="005B09A9">
        <w:t>sec(</w:t>
      </w:r>
      <w:proofErr w:type="gramEnd"/>
      <w:r w:rsidR="005B09A9">
        <w:t>90° − csc</w:t>
      </w:r>
      <w:r w:rsidR="005B09A9">
        <w:rPr>
          <w:vertAlign w:val="superscript"/>
        </w:rPr>
        <w:t xml:space="preserve">-1 </w:t>
      </w:r>
      <w:r w:rsidR="005B09A9">
        <w:t>3) = __</w:t>
      </w:r>
      <w:r w:rsidR="00A351AF">
        <w:t xml:space="preserve">3_____  Since sec(90° - θ) = </w:t>
      </w:r>
      <w:proofErr w:type="spellStart"/>
      <w:r w:rsidR="00A351AF">
        <w:t>csc</w:t>
      </w:r>
      <w:proofErr w:type="spellEnd"/>
      <w:r w:rsidR="00A351AF">
        <w:t xml:space="preserve"> (θ), we have </w:t>
      </w:r>
      <w:proofErr w:type="spellStart"/>
      <w:r w:rsidR="00A351AF">
        <w:t>csc</w:t>
      </w:r>
      <w:proofErr w:type="spellEnd"/>
      <w:r w:rsidR="00A351AF">
        <w:t>(csc</w:t>
      </w:r>
      <w:r w:rsidR="00A351AF">
        <w:rPr>
          <w:vertAlign w:val="superscript"/>
        </w:rPr>
        <w:t>-1</w:t>
      </w:r>
      <w:r w:rsidR="00A351AF">
        <w:t>(3)) = 3</w:t>
      </w:r>
    </w:p>
    <w:p w:rsidR="005B09A9" w:rsidRPr="00446AA6" w:rsidRDefault="005B09A9">
      <w:pPr>
        <w:rPr>
          <w:sz w:val="16"/>
          <w:szCs w:val="16"/>
        </w:rPr>
      </w:pPr>
    </w:p>
    <w:p w:rsidR="00943ED8" w:rsidRDefault="00943ED8"/>
    <w:p w:rsidR="00A5294D" w:rsidRDefault="00A5294D">
      <w:r>
        <w:t xml:space="preserve">13.  Prove the identity:  </w:t>
      </w:r>
      <w:r w:rsidR="00D74EBE">
        <w:t>2sec</w:t>
      </w:r>
      <w:r w:rsidR="00D74EBE">
        <w:rPr>
          <w:vertAlign w:val="superscript"/>
        </w:rPr>
        <w:t>2</w:t>
      </w:r>
      <w:r w:rsidR="00D74EBE">
        <w:t xml:space="preserve"> x – 2sec</w:t>
      </w:r>
      <w:r w:rsidR="00D74EBE">
        <w:rPr>
          <w:vertAlign w:val="superscript"/>
        </w:rPr>
        <w:t>2</w:t>
      </w:r>
      <w:r w:rsidR="00D74EBE">
        <w:t xml:space="preserve"> x ∙ sin</w:t>
      </w:r>
      <w:r w:rsidR="00D74EBE">
        <w:rPr>
          <w:vertAlign w:val="superscript"/>
        </w:rPr>
        <w:t xml:space="preserve">2 </w:t>
      </w:r>
      <w:r w:rsidR="00D74EBE">
        <w:t>x – sin</w:t>
      </w:r>
      <w:r w:rsidR="00D74EBE">
        <w:rPr>
          <w:vertAlign w:val="superscript"/>
        </w:rPr>
        <w:t>2</w:t>
      </w:r>
      <w:r w:rsidR="00D74EBE">
        <w:t xml:space="preserve"> x – cos</w:t>
      </w:r>
      <w:r w:rsidR="00D74EBE">
        <w:rPr>
          <w:vertAlign w:val="superscript"/>
        </w:rPr>
        <w:t>2</w:t>
      </w:r>
      <w:r w:rsidR="00D74EBE">
        <w:t xml:space="preserve"> x = 1</w:t>
      </w:r>
    </w:p>
    <w:p w:rsidR="000C54F0" w:rsidRDefault="000C54F0" w:rsidP="00A351AF"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427095</wp:posOffset>
                </wp:positionH>
                <wp:positionV relativeFrom="paragraph">
                  <wp:posOffset>37465</wp:posOffset>
                </wp:positionV>
                <wp:extent cx="2809875" cy="1590675"/>
                <wp:effectExtent l="0" t="0" r="28575" b="28575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09875" cy="15906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0C54F0" w:rsidRDefault="000C54F0">
                            <w:proofErr w:type="gramStart"/>
                            <w:r>
                              <w:t>factor</w:t>
                            </w:r>
                            <w:proofErr w:type="gramEnd"/>
                            <w:r>
                              <w:t xml:space="preserve"> out the 2sec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 w:rsidR="00943ED8">
                              <w:t xml:space="preserve">θ and the -1 </w:t>
                            </w:r>
                          </w:p>
                          <w:p w:rsidR="000C54F0" w:rsidRDefault="000C54F0">
                            <w:proofErr w:type="gramStart"/>
                            <w:r>
                              <w:t>substitute</w:t>
                            </w:r>
                            <w:proofErr w:type="gramEnd"/>
                            <w:r>
                              <w:t xml:space="preserve"> Pythagorean identities</w:t>
                            </w:r>
                          </w:p>
                          <w:p w:rsidR="000C54F0" w:rsidRDefault="000C54F0" w:rsidP="000C54F0">
                            <w:proofErr w:type="gramStart"/>
                            <w:r>
                              <w:t>substitute</w:t>
                            </w:r>
                            <w:proofErr w:type="gramEnd"/>
                            <w:r w:rsidR="00943ED8">
                              <w:t xml:space="preserve"> reciprocal identity</w:t>
                            </w:r>
                          </w:p>
                          <w:p w:rsidR="00943ED8" w:rsidRDefault="00943ED8" w:rsidP="000C54F0"/>
                          <w:p w:rsidR="00943ED8" w:rsidRPr="00C84069" w:rsidRDefault="00943ED8" w:rsidP="000C54F0">
                            <w:proofErr w:type="gramStart"/>
                            <w:r>
                              <w:t>use</w:t>
                            </w:r>
                            <w:proofErr w:type="gramEnd"/>
                            <w:r>
                              <w:t xml:space="preserve"> reciprocal identity</w:t>
                            </w:r>
                          </w:p>
                          <w:p w:rsidR="000C54F0" w:rsidRDefault="000C54F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7" o:spid="_x0000_s1028" type="#_x0000_t202" style="position:absolute;margin-left:269.85pt;margin-top:2.95pt;width:221.25pt;height:125.2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" fillcolor="white [3201]" strokeweight=".5pt">
                <v:textbox>
                  <w:txbxContent>
                    <w:p w:rsidR="000C54F0" w:rsidRDefault="000C54F0">
                      <w:proofErr w:type="gramStart"/>
                      <w:r>
                        <w:t>factor</w:t>
                      </w:r>
                      <w:proofErr w:type="gramEnd"/>
                      <w:r>
                        <w:t xml:space="preserve"> out the 2sec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 w:rsidR="00943ED8">
                        <w:t xml:space="preserve">θ and the -1 </w:t>
                      </w:r>
                    </w:p>
                    <w:p w:rsidR="000C54F0" w:rsidRDefault="000C54F0">
                      <w:proofErr w:type="gramStart"/>
                      <w:r>
                        <w:t>substitute</w:t>
                      </w:r>
                      <w:proofErr w:type="gramEnd"/>
                      <w:r>
                        <w:t xml:space="preserve"> Pythagorean identities</w:t>
                      </w:r>
                    </w:p>
                    <w:p w:rsidR="000C54F0" w:rsidRDefault="000C54F0" w:rsidP="000C54F0">
                      <w:proofErr w:type="gramStart"/>
                      <w:r>
                        <w:t>substitute</w:t>
                      </w:r>
                      <w:proofErr w:type="gramEnd"/>
                      <w:r w:rsidR="00943ED8">
                        <w:t xml:space="preserve"> reciprocal identity</w:t>
                      </w:r>
                    </w:p>
                    <w:p w:rsidR="00943ED8" w:rsidRDefault="00943ED8" w:rsidP="000C54F0"/>
                    <w:p w:rsidR="00943ED8" w:rsidRPr="00C84069" w:rsidRDefault="00943ED8" w:rsidP="000C54F0">
                      <w:proofErr w:type="gramStart"/>
                      <w:r>
                        <w:t>use</w:t>
                      </w:r>
                      <w:proofErr w:type="gramEnd"/>
                      <w:r>
                        <w:t xml:space="preserve"> reciprocal identity</w:t>
                      </w:r>
                    </w:p>
                    <w:p w:rsidR="000C54F0" w:rsidRDefault="000C54F0"/>
                  </w:txbxContent>
                </v:textbox>
              </v:shape>
            </w:pict>
          </mc:Fallback>
        </mc:AlternateContent>
      </w:r>
      <w:r w:rsidRPr="000C54F0">
        <w:rPr>
          <w:position w:val="-120"/>
        </w:rPr>
        <w:object w:dxaOrig="4680" w:dyaOrig="2360">
          <v:shape id="_x0000_i1216" type="#_x0000_t75" style="width:234pt;height:117.75pt" o:ole="">
            <v:imagedata r:id="rId41" o:title=""/>
          </v:shape>
          <o:OLEObject Type="Embed" ProgID="Equation.DSMT4" ShapeID="_x0000_i1216" DrawAspect="Content" ObjectID="_1576669065" r:id="rId42"/>
        </w:object>
      </w:r>
      <w:r>
        <w:t xml:space="preserve"> </w:t>
      </w:r>
    </w:p>
    <w:p w:rsidR="00D74EBE" w:rsidRPr="00446AA6" w:rsidRDefault="00D74EBE">
      <w:pPr>
        <w:rPr>
          <w:sz w:val="16"/>
          <w:szCs w:val="16"/>
        </w:rPr>
      </w:pPr>
    </w:p>
    <w:p w:rsidR="00943ED8" w:rsidRDefault="00943ED8"/>
    <w:p w:rsidR="00DA5CB6" w:rsidRDefault="00D74EBE">
      <w:r>
        <w:t>1</w:t>
      </w:r>
      <w:r w:rsidR="00DA5CB6">
        <w:t xml:space="preserve">4.  Solve this equation for x if 0 &lt; x &lt; 360°   sin x ∙ cos 52° + cos x ∙ sin 52° = </w:t>
      </w:r>
      <w:proofErr w:type="gramStart"/>
      <w:r w:rsidR="00DA5CB6">
        <w:t>½  .</w:t>
      </w:r>
      <w:proofErr w:type="gramEnd"/>
      <w:r w:rsidR="00DA5CB6">
        <w:t xml:space="preserve"> </w:t>
      </w:r>
    </w:p>
    <w:p w:rsidR="00943ED8" w:rsidRDefault="00446AA6">
      <w:r>
        <w:t xml:space="preserve">      </w:t>
      </w:r>
      <w:proofErr w:type="gramStart"/>
      <w:r>
        <w:t>sin</w:t>
      </w:r>
      <w:proofErr w:type="gramEnd"/>
      <w:r>
        <w:t xml:space="preserve">( x + 52°) = ½  </w:t>
      </w:r>
    </w:p>
    <w:p w:rsidR="00943ED8" w:rsidRDefault="00943ED8">
      <w:r>
        <w:t xml:space="preserve">     </w:t>
      </w:r>
      <w:r w:rsidR="00446AA6">
        <w:t xml:space="preserve"> x + 52° = </w:t>
      </w:r>
      <w:proofErr w:type="spellStart"/>
      <w:proofErr w:type="gramStart"/>
      <w:r w:rsidR="00446AA6">
        <w:t>arcsin</w:t>
      </w:r>
      <w:proofErr w:type="spellEnd"/>
      <w:r w:rsidR="00446AA6">
        <w:t>(</w:t>
      </w:r>
      <w:proofErr w:type="gramEnd"/>
      <w:r w:rsidR="00446AA6">
        <w:t>½)</w:t>
      </w:r>
    </w:p>
    <w:p w:rsidR="00DA5CB6" w:rsidRDefault="00943ED8">
      <w:r>
        <w:t xml:space="preserve">      </w:t>
      </w:r>
      <w:r w:rsidR="00446AA6">
        <w:t xml:space="preserve">x + 52° = {30° + 360°k or </w:t>
      </w:r>
      <w:r w:rsidR="008B37DE">
        <w:t xml:space="preserve">150° + 360°k} </w:t>
      </w:r>
    </w:p>
    <w:p w:rsidR="00943ED8" w:rsidRDefault="00446AA6">
      <w:r>
        <w:t xml:space="preserve">  </w:t>
      </w:r>
      <w:r w:rsidR="00943ED8">
        <w:t xml:space="preserve"> </w:t>
      </w:r>
      <w:r>
        <w:t xml:space="preserve">   </w:t>
      </w:r>
      <w:r w:rsidR="008B37DE">
        <w:t xml:space="preserve">x = {30° - 52° + 360°k or 150° - 52° + 360°k} </w:t>
      </w:r>
    </w:p>
    <w:p w:rsidR="00446AA6" w:rsidRDefault="00943ED8">
      <w:r w:rsidRPr="00446AA6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19238FB" wp14:editId="41A0D252">
                <wp:simplePos x="0" y="0"/>
                <wp:positionH relativeFrom="column">
                  <wp:posOffset>207645</wp:posOffset>
                </wp:positionH>
                <wp:positionV relativeFrom="paragraph">
                  <wp:posOffset>241300</wp:posOffset>
                </wp:positionV>
                <wp:extent cx="1276350" cy="257175"/>
                <wp:effectExtent l="0" t="0" r="19050" b="28575"/>
                <wp:wrapNone/>
                <wp:docPr id="22" name="Rectangl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76350" cy="257175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8F17FC1" id="Rectangle 22" o:spid="_x0000_s1026" style="position:absolute;margin-left:16.35pt;margin-top:19pt;width:100.5pt;height:20.2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" filled="f" strokecolor="#385d8a" strokeweight="2pt"/>
            </w:pict>
          </mc:Fallback>
        </mc:AlternateContent>
      </w:r>
      <w:r>
        <w:t xml:space="preserve">      </w:t>
      </w:r>
      <w:r w:rsidR="008B37DE">
        <w:t xml:space="preserve">x = {-22° + 360°k or 98° + 360°k} </w:t>
      </w:r>
      <w:r w:rsidR="008B37DE">
        <w:sym w:font="Symbol" w:char="F0DE"/>
      </w:r>
    </w:p>
    <w:p w:rsidR="00DA5CB6" w:rsidRDefault="008B37DE">
      <w:r>
        <w:t xml:space="preserve">      x = 338° or 98°</w:t>
      </w:r>
    </w:p>
    <w:p w:rsidR="00DB77E9" w:rsidRPr="00857CE6" w:rsidRDefault="00DB77E9" w:rsidP="00DB77E9">
      <w:pPr>
        <w:rPr>
          <w:sz w:val="16"/>
          <w:szCs w:val="16"/>
        </w:rPr>
      </w:pPr>
    </w:p>
    <w:p w:rsidR="00943ED8" w:rsidRDefault="00943ED8" w:rsidP="00DB77E9"/>
    <w:p w:rsidR="00DB77E9" w:rsidRDefault="00F75B65" w:rsidP="00DB77E9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4CDF512" wp14:editId="4C3FA3C8">
                <wp:simplePos x="0" y="0"/>
                <wp:positionH relativeFrom="column">
                  <wp:posOffset>4141470</wp:posOffset>
                </wp:positionH>
                <wp:positionV relativeFrom="paragraph">
                  <wp:posOffset>286385</wp:posOffset>
                </wp:positionV>
                <wp:extent cx="2362200" cy="800100"/>
                <wp:effectExtent l="0" t="0" r="0" b="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8001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F75B65" w:rsidRDefault="00F75B65" w:rsidP="00F75B65">
                            <w:r>
                              <w:t xml:space="preserve">   </w:t>
                            </w:r>
                            <w:r>
                              <w:t xml:space="preserve">          -</w:t>
                            </w:r>
                            <w:r>
                              <w:t xml:space="preserve">4 </w:t>
                            </w:r>
                            <w:r>
                              <w:t xml:space="preserve">   </w:t>
                            </w:r>
                            <w:r>
                              <w:t xml:space="preserve">      </w:t>
                            </w:r>
                            <w:r>
                              <w:t xml:space="preserve">    </w:t>
                            </w:r>
                            <w:r>
                              <w:t xml:space="preserve"> 5</w:t>
                            </w:r>
                          </w:p>
                          <w:p w:rsidR="00F75B65" w:rsidRDefault="00F75B65" w:rsidP="00F75B65">
                            <w:r>
                              <w:t xml:space="preserve">              </w:t>
                            </w:r>
                            <w:r>
                              <w:t>A</w:t>
                            </w:r>
                            <w:r>
                              <w:t xml:space="preserve">              </w:t>
                            </w:r>
                            <w:r>
                              <w:t>B</w:t>
                            </w:r>
                          </w:p>
                          <w:p w:rsidR="00F75B65" w:rsidRDefault="00F75B65" w:rsidP="00F75B65">
                            <w:r>
                              <w:t xml:space="preserve">   </w:t>
                            </w:r>
                            <w:r>
                              <w:t xml:space="preserve"> -3</w:t>
                            </w:r>
                            <w:r>
                              <w:t xml:space="preserve">    </w:t>
                            </w:r>
                            <w:r>
                              <w:t xml:space="preserve">     5         </w:t>
                            </w:r>
                            <w:r>
                              <w:t xml:space="preserve"> </w:t>
                            </w:r>
                            <w:r>
                              <w:t xml:space="preserve">13    </w:t>
                            </w:r>
                            <w:r>
                              <w:t xml:space="preserve">    </w:t>
                            </w:r>
                            <w:r>
                              <w:t xml:space="preserve"> -</w:t>
                            </w:r>
                            <w:r>
                              <w:t>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CDF512" id="Text Box 20" o:spid="_x0000_s1029" type="#_x0000_t202" style="position:absolute;margin-left:326.1pt;margin-top:22.55pt;width:186pt;height:63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" filled="f" stroked="f" strokeweight=".5pt">
                <v:textbox>
                  <w:txbxContent>
                    <w:p w:rsidR="00F75B65" w:rsidRDefault="00F75B65" w:rsidP="00F75B65">
                      <w:r>
                        <w:t xml:space="preserve">   </w:t>
                      </w:r>
                      <w:r>
                        <w:t xml:space="preserve">          -</w:t>
                      </w:r>
                      <w:r>
                        <w:t xml:space="preserve">4 </w:t>
                      </w:r>
                      <w:r>
                        <w:t xml:space="preserve">   </w:t>
                      </w:r>
                      <w:r>
                        <w:t xml:space="preserve">      </w:t>
                      </w:r>
                      <w:r>
                        <w:t xml:space="preserve">    </w:t>
                      </w:r>
                      <w:r>
                        <w:t xml:space="preserve"> 5</w:t>
                      </w:r>
                    </w:p>
                    <w:p w:rsidR="00F75B65" w:rsidRDefault="00F75B65" w:rsidP="00F75B65">
                      <w:r>
                        <w:t xml:space="preserve">              </w:t>
                      </w:r>
                      <w:r>
                        <w:t>A</w:t>
                      </w:r>
                      <w:r>
                        <w:t xml:space="preserve">              </w:t>
                      </w:r>
                      <w:r>
                        <w:t>B</w:t>
                      </w:r>
                    </w:p>
                    <w:p w:rsidR="00F75B65" w:rsidRDefault="00F75B65" w:rsidP="00F75B65">
                      <w:r>
                        <w:t xml:space="preserve">   </w:t>
                      </w:r>
                      <w:r>
                        <w:t xml:space="preserve"> -3</w:t>
                      </w:r>
                      <w:r>
                        <w:t xml:space="preserve">    </w:t>
                      </w:r>
                      <w:r>
                        <w:t xml:space="preserve">     5         </w:t>
                      </w:r>
                      <w:r>
                        <w:t xml:space="preserve"> </w:t>
                      </w:r>
                      <w:r>
                        <w:t xml:space="preserve">13    </w:t>
                      </w:r>
                      <w:r>
                        <w:t xml:space="preserve">    </w:t>
                      </w:r>
                      <w:r>
                        <w:t xml:space="preserve"> -</w:t>
                      </w:r>
                      <w:r>
                        <w:t>12</w:t>
                      </w:r>
                    </w:p>
                  </w:txbxContent>
                </v:textbox>
              </v:shape>
            </w:pict>
          </mc:Fallback>
        </mc:AlternateContent>
      </w:r>
      <w:r w:rsidR="00DB77E9">
        <w:t>IV</w:t>
      </w:r>
      <w:proofErr w:type="gramStart"/>
      <w:r w:rsidR="00DB77E9">
        <w:t>.  If</w:t>
      </w:r>
      <w:proofErr w:type="gramEnd"/>
      <w:r w:rsidR="00DB77E9">
        <w:t xml:space="preserve"> A terminates in quadrant III and tan A = ¾, and it B terminate</w:t>
      </w:r>
      <w:r w:rsidR="00B33B49">
        <w:t>s in quadrant IV and cos</w:t>
      </w:r>
      <w:r>
        <w:t xml:space="preserve"> B</w:t>
      </w:r>
      <w:r w:rsidR="00B33B49">
        <w:t xml:space="preserve"> = 5</w:t>
      </w:r>
      <w:r w:rsidR="00DB77E9">
        <w:t>/13, evaluate the following:</w:t>
      </w:r>
    </w:p>
    <w:p w:rsidR="00DB77E9" w:rsidRPr="00857CE6" w:rsidRDefault="00F75B65" w:rsidP="00DB77E9">
      <w:pPr>
        <w:rPr>
          <w:sz w:val="16"/>
          <w:szCs w:val="16"/>
        </w:rPr>
      </w:pPr>
      <w:r w:rsidRPr="00857CE6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7C9D9E7" wp14:editId="05B9384E">
                <wp:simplePos x="0" y="0"/>
                <wp:positionH relativeFrom="column">
                  <wp:posOffset>5351145</wp:posOffset>
                </wp:positionH>
                <wp:positionV relativeFrom="paragraph">
                  <wp:posOffset>83820</wp:posOffset>
                </wp:positionV>
                <wp:extent cx="704850" cy="600075"/>
                <wp:effectExtent l="0" t="0" r="19050" b="28575"/>
                <wp:wrapNone/>
                <wp:docPr id="23" name="Right Triangl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 flipV="1">
                          <a:off x="0" y="0"/>
                          <a:ext cx="704850" cy="600075"/>
                        </a:xfrm>
                        <a:prstGeom prst="rtTriangl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477C5B" id="Right Triangle 23" o:spid="_x0000_s1026" type="#_x0000_t6" style="position:absolute;margin-left:421.35pt;margin-top:6.6pt;width:55.5pt;height:47.25pt;flip:x y;z-index:2517022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" filled="f" strokecolor="#385d8a" strokeweight="2pt"/>
            </w:pict>
          </mc:Fallback>
        </mc:AlternateContent>
      </w:r>
      <w:r w:rsidRPr="00857CE6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06E6043" wp14:editId="356FC681">
                <wp:simplePos x="0" y="0"/>
                <wp:positionH relativeFrom="column">
                  <wp:posOffset>4589145</wp:posOffset>
                </wp:positionH>
                <wp:positionV relativeFrom="paragraph">
                  <wp:posOffset>83820</wp:posOffset>
                </wp:positionV>
                <wp:extent cx="704850" cy="600075"/>
                <wp:effectExtent l="0" t="0" r="19050" b="28575"/>
                <wp:wrapNone/>
                <wp:docPr id="21" name="Right Tri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4850" cy="600075"/>
                        </a:xfrm>
                        <a:prstGeom prst="rtTriangle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5FF3F1" id="Right Triangle 21" o:spid="_x0000_s1026" type="#_x0000_t6" style="position:absolute;margin-left:361.35pt;margin-top:6.6pt;width:55.5pt;height:47.25pt;flip:y;z-index:251698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" filled="f" strokecolor="#385d8a" strokeweight="2pt"/>
            </w:pict>
          </mc:Fallback>
        </mc:AlternateContent>
      </w:r>
    </w:p>
    <w:p w:rsidR="00DB77E9" w:rsidRDefault="00DB77E9" w:rsidP="00DB77E9">
      <w:r>
        <w:t>1</w:t>
      </w:r>
      <w:r w:rsidR="00D7706B">
        <w:t>5</w:t>
      </w:r>
      <w:r>
        <w:t xml:space="preserve">.  </w:t>
      </w:r>
      <w:proofErr w:type="gramStart"/>
      <w:r>
        <w:t>sin(</w:t>
      </w:r>
      <w:proofErr w:type="gramEnd"/>
      <w:r>
        <w:t xml:space="preserve">A – B) = </w:t>
      </w:r>
      <w:r w:rsidR="00F75B65">
        <w:t xml:space="preserve">sin A </w:t>
      </w:r>
      <w:r w:rsidR="00F75B65">
        <w:rPr>
          <w:rFonts w:ascii="Symbol" w:hAnsi="Symbol"/>
        </w:rPr>
        <w:t></w:t>
      </w:r>
      <w:r w:rsidR="00F75B65">
        <w:t xml:space="preserve"> cos B – cos A </w:t>
      </w:r>
      <w:r w:rsidR="00F75B65">
        <w:rPr>
          <w:rFonts w:ascii="Symbol" w:hAnsi="Symbol"/>
        </w:rPr>
        <w:t></w:t>
      </w:r>
      <w:r w:rsidR="00F75B65">
        <w:rPr>
          <w:rFonts w:ascii="Symbol" w:hAnsi="Symbol"/>
        </w:rPr>
        <w:t></w:t>
      </w:r>
      <w:r w:rsidR="00F75B65">
        <w:t xml:space="preserve">sin B = </w:t>
      </w:r>
    </w:p>
    <w:p w:rsidR="00DB77E9" w:rsidRDefault="000D0CA3" w:rsidP="00DB77E9">
      <w:r w:rsidRPr="00446AA6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AC32C89" wp14:editId="3C904EA0">
                <wp:simplePos x="0" y="0"/>
                <wp:positionH relativeFrom="column">
                  <wp:posOffset>2112645</wp:posOffset>
                </wp:positionH>
                <wp:positionV relativeFrom="paragraph">
                  <wp:posOffset>15240</wp:posOffset>
                </wp:positionV>
                <wp:extent cx="400050" cy="476250"/>
                <wp:effectExtent l="0" t="0" r="19050" b="19050"/>
                <wp:wrapNone/>
                <wp:docPr id="24" name="Rectangl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0050" cy="476250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328730" id="Rectangle 24" o:spid="_x0000_s1026" style="position:absolute;margin-left:166.35pt;margin-top:1.2pt;width:31.5pt;height:37.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" filled="f" strokecolor="#385d8a" strokeweight="2pt"/>
            </w:pict>
          </mc:Fallback>
        </mc:AlternateContent>
      </w:r>
      <w:r w:rsidR="00F75B65" w:rsidRPr="00F75B65">
        <w:rPr>
          <w:position w:val="-24"/>
        </w:rPr>
        <w:object w:dxaOrig="3860" w:dyaOrig="660">
          <v:shape id="_x0000_i1201" type="#_x0000_t75" style="width:192.75pt;height:33pt" o:ole="">
            <v:imagedata r:id="rId43" o:title=""/>
          </v:shape>
          <o:OLEObject Type="Embed" ProgID="Equation.DSMT4" ShapeID="_x0000_i1201" DrawAspect="Content" ObjectID="_1576669066" r:id="rId44"/>
        </w:object>
      </w:r>
      <w:r w:rsidR="00F75B65">
        <w:t xml:space="preserve"> </w:t>
      </w:r>
      <w:bookmarkStart w:id="0" w:name="_GoBack"/>
      <w:bookmarkEnd w:id="0"/>
    </w:p>
    <w:p w:rsidR="00DB77E9" w:rsidRPr="00857CE6" w:rsidRDefault="00DB77E9" w:rsidP="00DB77E9">
      <w:pPr>
        <w:rPr>
          <w:sz w:val="16"/>
          <w:szCs w:val="16"/>
        </w:rPr>
      </w:pPr>
    </w:p>
    <w:p w:rsidR="00943ED8" w:rsidRDefault="00943ED8" w:rsidP="00DB77E9">
      <w:r w:rsidRPr="00446AA6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144D787B" wp14:editId="7B13CBFD">
                <wp:simplePos x="0" y="0"/>
                <wp:positionH relativeFrom="column">
                  <wp:posOffset>4255770</wp:posOffset>
                </wp:positionH>
                <wp:positionV relativeFrom="paragraph">
                  <wp:posOffset>220345</wp:posOffset>
                </wp:positionV>
                <wp:extent cx="571500" cy="476250"/>
                <wp:effectExtent l="0" t="0" r="19050" b="19050"/>
                <wp:wrapNone/>
                <wp:docPr id="25" name="Rectangl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1500" cy="476250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B127EA8" id="Rectangle 25" o:spid="_x0000_s1026" style="position:absolute;margin-left:335.1pt;margin-top:17.35pt;width:45pt;height:37.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" filled="f" strokecolor="#385d8a" strokeweight="2pt"/>
            </w:pict>
          </mc:Fallback>
        </mc:AlternateContent>
      </w:r>
    </w:p>
    <w:p w:rsidR="00DB77E9" w:rsidRDefault="00D7706B" w:rsidP="00DB77E9">
      <w:r>
        <w:t>16</w:t>
      </w:r>
      <w:r w:rsidR="00DB77E9">
        <w:t xml:space="preserve">.  </w:t>
      </w:r>
      <w:proofErr w:type="gramStart"/>
      <w:r w:rsidR="00DB77E9">
        <w:t>sin</w:t>
      </w:r>
      <w:proofErr w:type="gramEnd"/>
      <w:r w:rsidR="00DB77E9">
        <w:t xml:space="preserve"> (B/2) =</w:t>
      </w:r>
      <w:r w:rsidR="000D0CA3" w:rsidRPr="000D0CA3">
        <w:rPr>
          <w:position w:val="-26"/>
        </w:rPr>
        <w:object w:dxaOrig="5920" w:dyaOrig="720">
          <v:shape id="_x0000_i1206" type="#_x0000_t75" style="width:296.25pt;height:36pt" o:ole="">
            <v:imagedata r:id="rId45" o:title=""/>
          </v:shape>
          <o:OLEObject Type="Embed" ProgID="Equation.DSMT4" ShapeID="_x0000_i1206" DrawAspect="Content" ObjectID="_1576669067" r:id="rId46"/>
        </w:object>
      </w:r>
      <w:r w:rsidR="00857CE6">
        <w:t xml:space="preserve"> </w:t>
      </w:r>
    </w:p>
    <w:p w:rsidR="00DB77E9" w:rsidRDefault="000D0CA3" w:rsidP="00DB77E9">
      <w:r>
        <w:t>Note:  If 270° &lt; B &lt; 360°, then 135° &lt; B/2 &lt; 180° and sin (B/2) &gt; 0.</w:t>
      </w:r>
    </w:p>
    <w:p w:rsidR="00DB77E9" w:rsidRDefault="000D0CA3" w:rsidP="00DB77E9">
      <w:r>
        <w:t xml:space="preserve">           If -90° &lt; B &lt; 0°, then -45° &lt; B/2 &lt; 0° and sin (B/2) &lt; 0.  </w:t>
      </w:r>
    </w:p>
    <w:p w:rsidR="00943ED8" w:rsidRDefault="00943ED8" w:rsidP="00DB77E9"/>
    <w:p w:rsidR="00DB77E9" w:rsidRDefault="000D0CA3" w:rsidP="00DB77E9">
      <w:r w:rsidRPr="00446AA6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B5A1CA3" wp14:editId="4B0983C3">
                <wp:simplePos x="0" y="0"/>
                <wp:positionH relativeFrom="column">
                  <wp:posOffset>4017645</wp:posOffset>
                </wp:positionH>
                <wp:positionV relativeFrom="paragraph">
                  <wp:posOffset>217170</wp:posOffset>
                </wp:positionV>
                <wp:extent cx="304800" cy="476250"/>
                <wp:effectExtent l="0" t="0" r="19050" b="19050"/>
                <wp:wrapNone/>
                <wp:docPr id="26" name="Rectangle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4800" cy="476250"/>
                        </a:xfrm>
                        <a:prstGeom prst="rect">
                          <a:avLst/>
                        </a:prstGeom>
                        <a:noFill/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8C194B3" id="Rectangle 26" o:spid="_x0000_s1026" style="position:absolute;margin-left:316.35pt;margin-top:17.1pt;width:24pt;height:37.5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" filled="f" strokecolor="#385d8a" strokeweight="2pt"/>
            </w:pict>
          </mc:Fallback>
        </mc:AlternateContent>
      </w:r>
    </w:p>
    <w:p w:rsidR="00DB77E9" w:rsidRPr="000D0CA3" w:rsidRDefault="00D7706B">
      <w:r>
        <w:t>17</w:t>
      </w:r>
      <w:r w:rsidR="00DB77E9">
        <w:t xml:space="preserve">.  </w:t>
      </w:r>
      <w:proofErr w:type="gramStart"/>
      <w:r w:rsidR="00DB77E9">
        <w:t>cos</w:t>
      </w:r>
      <w:proofErr w:type="gramEnd"/>
      <w:r w:rsidR="00DB77E9">
        <w:t xml:space="preserve"> (2A) = </w:t>
      </w:r>
      <w:r w:rsidR="000D0CA3">
        <w:t>cos</w:t>
      </w:r>
      <w:r w:rsidR="000D0CA3">
        <w:rPr>
          <w:vertAlign w:val="superscript"/>
        </w:rPr>
        <w:t>2</w:t>
      </w:r>
      <w:r w:rsidR="000D0CA3">
        <w:t>A – sin</w:t>
      </w:r>
      <w:r w:rsidR="000D0CA3">
        <w:rPr>
          <w:vertAlign w:val="superscript"/>
        </w:rPr>
        <w:t>2</w:t>
      </w:r>
      <w:r w:rsidR="000D0CA3">
        <w:t xml:space="preserve">A = </w:t>
      </w:r>
      <w:r w:rsidR="000D0CA3" w:rsidRPr="00F75B65">
        <w:rPr>
          <w:position w:val="-24"/>
        </w:rPr>
        <w:object w:dxaOrig="3360" w:dyaOrig="660">
          <v:shape id="_x0000_i1211" type="#_x0000_t75" style="width:168pt;height:33pt" o:ole="">
            <v:imagedata r:id="rId47" o:title=""/>
          </v:shape>
          <o:OLEObject Type="Embed" ProgID="Equation.DSMT4" ShapeID="_x0000_i1211" DrawAspect="Content" ObjectID="_1576669068" r:id="rId48"/>
        </w:object>
      </w:r>
    </w:p>
    <w:sectPr w:rsidR="00DB77E9" w:rsidRPr="000D0CA3" w:rsidSect="001C1F87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2401"/>
    <w:rsid w:val="000C54F0"/>
    <w:rsid w:val="000D0CA3"/>
    <w:rsid w:val="001C1F87"/>
    <w:rsid w:val="002135CE"/>
    <w:rsid w:val="00232B4D"/>
    <w:rsid w:val="002F1D61"/>
    <w:rsid w:val="003515FF"/>
    <w:rsid w:val="00442E6F"/>
    <w:rsid w:val="00446AA6"/>
    <w:rsid w:val="00495257"/>
    <w:rsid w:val="004E20F7"/>
    <w:rsid w:val="005847B8"/>
    <w:rsid w:val="005944AB"/>
    <w:rsid w:val="005B09A9"/>
    <w:rsid w:val="00607567"/>
    <w:rsid w:val="00617A4E"/>
    <w:rsid w:val="007C2401"/>
    <w:rsid w:val="007F6B08"/>
    <w:rsid w:val="00857CE6"/>
    <w:rsid w:val="008B37DE"/>
    <w:rsid w:val="008C6944"/>
    <w:rsid w:val="00943ED8"/>
    <w:rsid w:val="00944C90"/>
    <w:rsid w:val="00A15880"/>
    <w:rsid w:val="00A351AF"/>
    <w:rsid w:val="00A5294D"/>
    <w:rsid w:val="00AD1A4A"/>
    <w:rsid w:val="00B2542E"/>
    <w:rsid w:val="00B33B49"/>
    <w:rsid w:val="00BF3447"/>
    <w:rsid w:val="00C84069"/>
    <w:rsid w:val="00CB3B17"/>
    <w:rsid w:val="00CC6C55"/>
    <w:rsid w:val="00CE07AE"/>
    <w:rsid w:val="00D74EBE"/>
    <w:rsid w:val="00D7706B"/>
    <w:rsid w:val="00DA5CB6"/>
    <w:rsid w:val="00DB4454"/>
    <w:rsid w:val="00DB77E9"/>
    <w:rsid w:val="00DC3CF2"/>
    <w:rsid w:val="00E40E7F"/>
    <w:rsid w:val="00F75B65"/>
    <w:rsid w:val="00F94B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BE7B20A"/>
  <w15:docId w15:val="{689DB40D-DE1A-4317-A902-05F65E081F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omic Sans MS" w:eastAsiaTheme="minorHAnsi" w:hAnsi="Comic Sans MS" w:cstheme="minorBidi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47B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B09A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09A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09A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4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20" Type="http://schemas.openxmlformats.org/officeDocument/2006/relationships/oleObject" Target="embeddings/oleObject9.bin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E92E06-BF69-408F-840D-ECD0F820B6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15</TotalTime>
  <Pages>3</Pages>
  <Words>439</Words>
  <Characters>250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D</Company>
  <LinksUpToDate>false</LinksUpToDate>
  <CharactersWithSpaces>2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DE19688</dc:creator>
  <cp:lastModifiedBy>Deborah Poss</cp:lastModifiedBy>
  <cp:revision>10</cp:revision>
  <cp:lastPrinted>2018-01-05T13:40:00Z</cp:lastPrinted>
  <dcterms:created xsi:type="dcterms:W3CDTF">2018-01-04T14:18:00Z</dcterms:created>
  <dcterms:modified xsi:type="dcterms:W3CDTF">2018-01-05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